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5051" r:id="rId1"/>
  </p:sldMasterIdLst>
  <p:notesMasterIdLst>
    <p:notesMasterId r:id="rId11"/>
  </p:notesMasterIdLst>
  <p:handoutMasterIdLst>
    <p:handoutMasterId r:id="rId12"/>
  </p:handoutMasterIdLst>
  <p:sldIdLst>
    <p:sldId id="256" r:id="rId2"/>
    <p:sldId id="271" r:id="rId3"/>
    <p:sldId id="257" r:id="rId4"/>
    <p:sldId id="261" r:id="rId5"/>
    <p:sldId id="263" r:id="rId6"/>
    <p:sldId id="262" r:id="rId7"/>
    <p:sldId id="264" r:id="rId8"/>
    <p:sldId id="267" r:id="rId9"/>
    <p:sldId id="272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30" autoAdjust="0"/>
    <p:restoredTop sz="94660"/>
  </p:normalViewPr>
  <p:slideViewPr>
    <p:cSldViewPr snapToGrid="0" snapToObjects="1">
      <p:cViewPr>
        <p:scale>
          <a:sx n="76" d="100"/>
          <a:sy n="76" d="100"/>
        </p:scale>
        <p:origin x="-3376" y="-1600"/>
      </p:cViewPr>
      <p:guideLst>
        <p:guide orient="horz" pos="269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DB7F8-5096-C24D-A554-7000DED36531}" type="datetimeFigureOut">
              <a:rPr lang="en-US" smtClean="0"/>
              <a:t>2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A5527C-FF65-7E45-8C08-C143030C51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54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FE238-AD58-F64E-85D7-52F93FA94EB0}" type="datetimeFigureOut">
              <a:rPr lang="en-US" smtClean="0"/>
              <a:t>2/1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8C3057-D8C7-3446-9A91-8A752B787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7346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8C3057-D8C7-3446-9A91-8A752B78748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387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7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7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Three Pictures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Placeholder 12" descr="BlueDome_w_scud.psd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15"/>
          <a:stretch/>
        </p:blipFill>
        <p:spPr>
          <a:xfrm>
            <a:off x="0" y="-9339"/>
            <a:ext cx="2234144" cy="4281714"/>
          </a:xfrm>
          <a:prstGeom prst="rect">
            <a:avLst/>
          </a:prstGeom>
        </p:spPr>
      </p:pic>
      <p:pic>
        <p:nvPicPr>
          <p:cNvPr id="13" name="Picture Placeholder 11" descr="090605_Wyoming6_Coniglio.psd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15"/>
          <a:stretch/>
        </p:blipFill>
        <p:spPr>
          <a:xfrm>
            <a:off x="2319004" y="-9339"/>
            <a:ext cx="4505991" cy="4281714"/>
          </a:xfrm>
          <a:prstGeom prst="rect">
            <a:avLst/>
          </a:prstGeom>
        </p:spPr>
      </p:pic>
      <p:pic>
        <p:nvPicPr>
          <p:cNvPr id="14" name="Picture Placeholder 13" descr="15764.psd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09855" y="2924"/>
            <a:ext cx="2234144" cy="42723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295141"/>
            <a:ext cx="9143999" cy="116208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r">
              <a:defRPr sz="3200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52484" y="5717218"/>
            <a:ext cx="5591516" cy="113914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r">
              <a:spcBef>
                <a:spcPct val="0"/>
              </a:spcBef>
              <a:buNone/>
              <a:defRPr sz="18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214652" y="6032501"/>
            <a:ext cx="2476501" cy="698500"/>
            <a:chOff x="1823332" y="6023429"/>
            <a:chExt cx="2476501" cy="698500"/>
          </a:xfrm>
        </p:grpSpPr>
        <p:pic>
          <p:nvPicPr>
            <p:cNvPr id="4" name="Picture 3" descr="noaa_wt.png"/>
            <p:cNvPicPr>
              <a:picLocks noChangeAspect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13204" y="6023429"/>
              <a:ext cx="696758" cy="698500"/>
            </a:xfrm>
            <a:prstGeom prst="rect">
              <a:avLst/>
            </a:prstGeom>
          </p:spPr>
        </p:pic>
        <p:pic>
          <p:nvPicPr>
            <p:cNvPr id="5" name="Picture 4" descr="US-DeptOfCommerce-Seal.png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23332" y="6032501"/>
              <a:ext cx="680357" cy="680357"/>
            </a:xfrm>
            <a:prstGeom prst="rect">
              <a:avLst/>
            </a:prstGeom>
          </p:spPr>
        </p:pic>
        <p:pic>
          <p:nvPicPr>
            <p:cNvPr id="6" name="Picture 5" descr="universal_gold_b.png"/>
            <p:cNvPicPr>
              <a:picLocks noChangeAspect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619476" y="6032501"/>
              <a:ext cx="680357" cy="6803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070481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No Pictures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8300" y="2106544"/>
            <a:ext cx="5867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4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38300" y="4081949"/>
            <a:ext cx="5867400" cy="57374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spcBef>
                <a:spcPct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3333750" y="6014357"/>
            <a:ext cx="2476501" cy="698500"/>
            <a:chOff x="3409962" y="6014357"/>
            <a:chExt cx="2476501" cy="698500"/>
          </a:xfrm>
        </p:grpSpPr>
        <p:pic>
          <p:nvPicPr>
            <p:cNvPr id="4" name="Picture 3" descr="noaa_wt.png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9834" y="6014357"/>
              <a:ext cx="696758" cy="698500"/>
            </a:xfrm>
            <a:prstGeom prst="rect">
              <a:avLst/>
            </a:prstGeom>
          </p:spPr>
        </p:pic>
        <p:pic>
          <p:nvPicPr>
            <p:cNvPr id="5" name="Picture 4" descr="US-DeptOfCommerce-Seal.png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09962" y="6023429"/>
              <a:ext cx="680357" cy="680357"/>
            </a:xfrm>
            <a:prstGeom prst="rect">
              <a:avLst/>
            </a:prstGeom>
          </p:spPr>
        </p:pic>
        <p:pic>
          <p:nvPicPr>
            <p:cNvPr id="6" name="Picture 5" descr="universal_gold_b.png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206106" y="6023429"/>
              <a:ext cx="680357" cy="680357"/>
            </a:xfrm>
            <a:prstGeom prst="rect">
              <a:avLst/>
            </a:prstGeom>
          </p:spPr>
        </p:pic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08385"/>
            <a:ext cx="9144000" cy="4539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917081"/>
            <a:ext cx="7583488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463" y="2265820"/>
            <a:ext cx="7583488" cy="3919510"/>
          </a:xfrm>
          <a:prstGeom prst="rect">
            <a:avLst/>
          </a:prstGeom>
        </p:spPr>
        <p:txBody>
          <a:bodyPr/>
          <a:lstStyle>
            <a:lvl1pPr marL="342900" indent="-342900">
              <a:buClr>
                <a:schemeClr val="tx1"/>
              </a:buClr>
              <a:buFont typeface="Arial"/>
              <a:buChar char="•"/>
              <a:defRPr>
                <a:latin typeface="Arial"/>
                <a:cs typeface="Arial"/>
              </a:defRPr>
            </a:lvl1pPr>
            <a:lvl2pPr marL="685800" indent="-336550">
              <a:buClr>
                <a:schemeClr val="tx1"/>
              </a:buClr>
              <a:buFont typeface="Arial"/>
              <a:buChar char="•"/>
              <a:defRPr>
                <a:latin typeface="Arial"/>
                <a:cs typeface="Arial"/>
              </a:defRPr>
            </a:lvl2pPr>
            <a:lvl3pPr marL="1035050" indent="-349250">
              <a:buClr>
                <a:schemeClr val="tx1"/>
              </a:buClr>
              <a:buFont typeface="Arial"/>
              <a:buChar char="•"/>
              <a:defRPr>
                <a:latin typeface="Arial"/>
                <a:cs typeface="Arial"/>
              </a:defRPr>
            </a:lvl3pPr>
            <a:lvl4pPr marL="1371600" indent="-336550">
              <a:buClr>
                <a:schemeClr val="tx1"/>
              </a:buClr>
              <a:buFont typeface="Arial"/>
              <a:buChar char="•"/>
              <a:defRPr>
                <a:latin typeface="Arial"/>
                <a:cs typeface="Arial"/>
              </a:defRPr>
            </a:lvl4pPr>
            <a:lvl5pPr marL="1720850" indent="-349250">
              <a:buClr>
                <a:schemeClr val="tx1"/>
              </a:buClr>
              <a:buFont typeface="Arial"/>
              <a:buChar char="•"/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6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779463" y="6452783"/>
            <a:ext cx="417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NSSL Lab Review Feb 25–27, 2015</a:t>
            </a:r>
            <a:endParaRPr lang="en-US" dirty="0"/>
          </a:p>
        </p:txBody>
      </p:sp>
      <p:sp>
        <p:nvSpPr>
          <p:cNvPr id="17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836447" y="64527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fld id="{2AE81A39-2840-ED4D-A514-D0833010961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pan1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pic>
        <p:nvPicPr>
          <p:cNvPr id="11" name="Picture 10" descr="pan1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pic>
        <p:nvPicPr>
          <p:cNvPr id="12" name="Picture 11" descr="universal_gold_b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22" y="6068206"/>
            <a:ext cx="680357" cy="6803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917081"/>
            <a:ext cx="7583488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3" y="2241971"/>
            <a:ext cx="3657600" cy="39751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2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3" y="2241971"/>
            <a:ext cx="3657600" cy="39751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2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 marL="1946275" indent="-344488">
              <a:defRPr sz="1800"/>
            </a:lvl6pPr>
            <a:lvl7pPr marL="1946275" indent="-344488">
              <a:defRPr sz="1800"/>
            </a:lvl7pPr>
            <a:lvl8pPr marL="1946275" indent="-344488">
              <a:defRPr sz="1800"/>
            </a:lvl8pPr>
            <a:lvl9pPr marL="1946275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pic>
        <p:nvPicPr>
          <p:cNvPr id="9" name="Picture 8" descr="pan1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pic>
        <p:nvPicPr>
          <p:cNvPr id="11" name="Picture 10" descr="pan1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sp>
        <p:nvSpPr>
          <p:cNvPr id="12" name="Rectangle 11"/>
          <p:cNvSpPr/>
          <p:nvPr userDrawn="1"/>
        </p:nvSpPr>
        <p:spPr>
          <a:xfrm>
            <a:off x="0" y="6408385"/>
            <a:ext cx="9144000" cy="4539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779463" y="6452783"/>
            <a:ext cx="417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NSSL Lab Review Feb 25–27, 2015</a:t>
            </a:r>
            <a:endParaRPr lang="en-US" dirty="0"/>
          </a:p>
        </p:txBody>
      </p:sp>
      <p:sp>
        <p:nvSpPr>
          <p:cNvPr id="14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836447" y="64527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2AE81A39-2840-ED4D-A514-D0833010961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universal_gold_b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22" y="6068206"/>
            <a:ext cx="680357" cy="6803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907945"/>
            <a:ext cx="7583488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2208730"/>
            <a:ext cx="3657600" cy="868362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spcBef>
                <a:spcPct val="0"/>
              </a:spcBef>
              <a:buNone/>
              <a:defRPr sz="2600" b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9463" y="3099504"/>
            <a:ext cx="3657600" cy="313151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>
                <a:latin typeface="Arial"/>
                <a:cs typeface="Arial"/>
              </a:defRPr>
            </a:lvl1pPr>
            <a:lvl2pPr>
              <a:defRPr sz="18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5351" y="2208730"/>
            <a:ext cx="3657600" cy="868362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0" indent="0" algn="ctr">
              <a:spcBef>
                <a:spcPct val="0"/>
              </a:spcBef>
              <a:buNone/>
              <a:defRPr sz="2600" b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5351" y="3099504"/>
            <a:ext cx="3657600" cy="313151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>
                <a:latin typeface="Arial"/>
                <a:cs typeface="Arial"/>
              </a:defRPr>
            </a:lvl1pPr>
            <a:lvl2pPr>
              <a:defRPr sz="18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800">
                <a:latin typeface="Arial"/>
                <a:cs typeface="Arial"/>
              </a:defRPr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pic>
        <p:nvPicPr>
          <p:cNvPr id="11" name="Picture 10" descr="pan1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pic>
        <p:nvPicPr>
          <p:cNvPr id="13" name="Picture 12" descr="pan1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sp>
        <p:nvSpPr>
          <p:cNvPr id="17" name="Rectangle 16"/>
          <p:cNvSpPr/>
          <p:nvPr userDrawn="1"/>
        </p:nvSpPr>
        <p:spPr>
          <a:xfrm>
            <a:off x="0" y="6408385"/>
            <a:ext cx="9144000" cy="4539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779463" y="6452783"/>
            <a:ext cx="417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NSSL Lab Review Feb 25–27, 2015</a:t>
            </a:r>
            <a:endParaRPr lang="en-US" dirty="0"/>
          </a:p>
        </p:txBody>
      </p:sp>
      <p:sp>
        <p:nvSpPr>
          <p:cNvPr id="19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6836447" y="64527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fld id="{2AE81A39-2840-ED4D-A514-D0833010961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20" name="Picture 19" descr="universal_gold_b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22" y="6068206"/>
            <a:ext cx="680357" cy="6803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898809"/>
            <a:ext cx="7583488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pic>
        <p:nvPicPr>
          <p:cNvPr id="7" name="Picture 6" descr="pan1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pic>
        <p:nvPicPr>
          <p:cNvPr id="10" name="Picture 9" descr="pan1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sp>
        <p:nvSpPr>
          <p:cNvPr id="13" name="Rectangle 12"/>
          <p:cNvSpPr/>
          <p:nvPr userDrawn="1"/>
        </p:nvSpPr>
        <p:spPr>
          <a:xfrm>
            <a:off x="0" y="6408385"/>
            <a:ext cx="9144000" cy="4539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779463" y="6452783"/>
            <a:ext cx="417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NSSL Lab Review Feb 25–27, 2015</a:t>
            </a:r>
            <a:endParaRPr lang="en-US" dirty="0"/>
          </a:p>
        </p:txBody>
      </p:sp>
      <p:sp>
        <p:nvSpPr>
          <p:cNvPr id="15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836447" y="64527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fld id="{2AE81A39-2840-ED4D-A514-D0833010961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6" name="Picture 15" descr="universal_gold_b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22" y="6068206"/>
            <a:ext cx="680357" cy="6803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an1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pic>
        <p:nvPicPr>
          <p:cNvPr id="11" name="Picture 10" descr="pan1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731520"/>
          </a:xfrm>
          <a:prstGeom prst="rect">
            <a:avLst/>
          </a:prstGeom>
        </p:spPr>
      </p:pic>
      <p:sp>
        <p:nvSpPr>
          <p:cNvPr id="12" name="Rectangle 11"/>
          <p:cNvSpPr/>
          <p:nvPr userDrawn="1"/>
        </p:nvSpPr>
        <p:spPr>
          <a:xfrm>
            <a:off x="0" y="6408385"/>
            <a:ext cx="9144000" cy="4539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779463" y="6452783"/>
            <a:ext cx="417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NSSL Lab Review Feb 25–27, 2015</a:t>
            </a:r>
            <a:endParaRPr lang="en-US" dirty="0"/>
          </a:p>
        </p:txBody>
      </p:sp>
      <p:sp>
        <p:nvSpPr>
          <p:cNvPr id="14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6836447" y="645278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fld id="{2AE81A39-2840-ED4D-A514-D0833010961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5" name="Picture 14" descr="universal_gold_b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922" y="6068206"/>
            <a:ext cx="680357" cy="6803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779463" y="295833"/>
            <a:ext cx="7583488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779463" y="1949824"/>
            <a:ext cx="7583488" cy="4007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5" r:id="rId1"/>
    <p:sldLayoutId id="2147485054" r:id="rId2"/>
    <p:sldLayoutId id="2147485055" r:id="rId3"/>
    <p:sldLayoutId id="2147485058" r:id="rId4"/>
    <p:sldLayoutId id="2147485060" r:id="rId5"/>
    <p:sldLayoutId id="2147485062" r:id="rId6"/>
    <p:sldLayoutId id="2147485064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bg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/>
        </a:buClr>
        <a:buSzPct val="90000"/>
        <a:buFont typeface="Arial"/>
        <a:buChar char="•"/>
        <a:defRPr sz="2200" kern="1200">
          <a:solidFill>
            <a:schemeClr val="tx1">
              <a:lumMod val="90000"/>
              <a:lumOff val="10000"/>
            </a:schemeClr>
          </a:solidFill>
          <a:latin typeface="Arial"/>
          <a:ea typeface="+mn-ea"/>
          <a:cs typeface="Arial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tx1"/>
        </a:buClr>
        <a:buSzPct val="90000"/>
        <a:buFont typeface="Arial"/>
        <a:buChar char="•"/>
        <a:defRPr sz="2000" kern="1200">
          <a:solidFill>
            <a:schemeClr val="tx1">
              <a:lumMod val="90000"/>
              <a:lumOff val="10000"/>
            </a:schemeClr>
          </a:solidFill>
          <a:latin typeface="Arial"/>
          <a:ea typeface="+mn-ea"/>
          <a:cs typeface="Arial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tx1"/>
        </a:buClr>
        <a:buSzPct val="90000"/>
        <a:buFont typeface="Arial"/>
        <a:buChar char="•"/>
        <a:defRPr sz="1800" kern="1200">
          <a:solidFill>
            <a:schemeClr val="tx1">
              <a:lumMod val="90000"/>
              <a:lumOff val="10000"/>
            </a:schemeClr>
          </a:solidFill>
          <a:latin typeface="Arial"/>
          <a:ea typeface="+mn-ea"/>
          <a:cs typeface="Arial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tx1"/>
        </a:buClr>
        <a:buSzPct val="90000"/>
        <a:buFont typeface="Arial"/>
        <a:buChar char="•"/>
        <a:defRPr sz="1800" kern="1200">
          <a:solidFill>
            <a:schemeClr val="tx1">
              <a:lumMod val="90000"/>
              <a:lumOff val="10000"/>
            </a:schemeClr>
          </a:solidFill>
          <a:latin typeface="Arial"/>
          <a:ea typeface="+mn-ea"/>
          <a:cs typeface="Arial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tx1"/>
        </a:buClr>
        <a:buSzPct val="90000"/>
        <a:buFont typeface="Arial"/>
        <a:buChar char="•"/>
        <a:defRPr sz="1800" kern="1200">
          <a:solidFill>
            <a:schemeClr val="tx1">
              <a:lumMod val="90000"/>
              <a:lumOff val="10000"/>
            </a:schemeClr>
          </a:solidFill>
          <a:latin typeface="Arial"/>
          <a:ea typeface="+mn-ea"/>
          <a:cs typeface="Arial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 2" pitchFamily="18" charset="2"/>
        <a:buChar char=""/>
        <a:defRPr lang="en-US" sz="1800" kern="1200" dirty="0" smtClean="0">
          <a:solidFill>
            <a:schemeClr val="tx1">
              <a:lumMod val="90000"/>
              <a:lumOff val="10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 2" pitchFamily="18" charset="2"/>
        <a:buChar char=""/>
        <a:defRPr lang="en-US" sz="1800" kern="1200" dirty="0" smtClean="0">
          <a:solidFill>
            <a:schemeClr val="tx1">
              <a:lumMod val="90000"/>
              <a:lumOff val="10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 2" pitchFamily="18" charset="2"/>
        <a:buChar char=""/>
        <a:defRPr lang="en-US" sz="1800" kern="1200" dirty="0" smtClean="0">
          <a:solidFill>
            <a:schemeClr val="tx1">
              <a:lumMod val="90000"/>
              <a:lumOff val="10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 2" pitchFamily="18" charset="2"/>
        <a:buChar char=""/>
        <a:defRPr lang="en-US" sz="1800" kern="1200" dirty="0">
          <a:solidFill>
            <a:schemeClr val="tx1">
              <a:lumMod val="90000"/>
              <a:lumOff val="1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9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0" y="4275299"/>
            <a:ext cx="9143999" cy="1320073"/>
          </a:xfrm>
        </p:spPr>
        <p:txBody>
          <a:bodyPr/>
          <a:lstStyle/>
          <a:p>
            <a:pPr algn="ctr"/>
            <a:r>
              <a:rPr lang="en-US" dirty="0" smtClean="0">
                <a:latin typeface="Abadi MT Condensed Light"/>
                <a:cs typeface="Abadi MT Condensed Light"/>
              </a:rPr>
              <a:t>New Concepts in Utilization of </a:t>
            </a:r>
            <a:r>
              <a:rPr lang="en-US" dirty="0" err="1" smtClean="0">
                <a:latin typeface="Abadi MT Condensed Light"/>
                <a:cs typeface="Abadi MT Condensed Light"/>
              </a:rPr>
              <a:t>Polarimetric</a:t>
            </a:r>
            <a:r>
              <a:rPr lang="en-US" dirty="0" smtClean="0">
                <a:latin typeface="Abadi MT Condensed Light"/>
                <a:cs typeface="Abadi MT Condensed Light"/>
              </a:rPr>
              <a:t> Weather Radars </a:t>
            </a:r>
            <a:endParaRPr lang="en-US" dirty="0">
              <a:latin typeface="Abadi MT Condensed Light"/>
              <a:cs typeface="Abadi MT Condensed Light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4599214" y="5530787"/>
            <a:ext cx="4544786" cy="1275971"/>
          </a:xfrm>
        </p:spPr>
        <p:txBody>
          <a:bodyPr/>
          <a:lstStyle/>
          <a:p>
            <a:r>
              <a:rPr lang="en-US" dirty="0" smtClean="0">
                <a:latin typeface="Abadi MT Condensed Light"/>
                <a:cs typeface="Abadi MT Condensed Light"/>
              </a:rPr>
              <a:t>Alexander </a:t>
            </a:r>
            <a:r>
              <a:rPr lang="en-US" dirty="0" err="1" smtClean="0">
                <a:latin typeface="Abadi MT Condensed Light"/>
                <a:cs typeface="Abadi MT Condensed Light"/>
              </a:rPr>
              <a:t>Ryzhkov</a:t>
            </a:r>
            <a:r>
              <a:rPr lang="en-US" dirty="0" smtClean="0">
                <a:latin typeface="Abadi MT Condensed Light"/>
                <a:cs typeface="Abadi MT Condensed Light"/>
              </a:rPr>
              <a:t> (CIMMS)</a:t>
            </a:r>
          </a:p>
          <a:p>
            <a:r>
              <a:rPr lang="en-US" sz="1600" dirty="0" smtClean="0">
                <a:latin typeface="Abadi MT Condensed Light"/>
                <a:cs typeface="Abadi MT Condensed Light"/>
              </a:rPr>
              <a:t>February 25–27, 2015 </a:t>
            </a:r>
          </a:p>
          <a:p>
            <a:pPr>
              <a:lnSpc>
                <a:spcPct val="110000"/>
              </a:lnSpc>
            </a:pPr>
            <a:r>
              <a:rPr lang="en-US" sz="1600" dirty="0" smtClean="0">
                <a:latin typeface="Abadi MT Condensed Light"/>
                <a:cs typeface="Abadi MT Condensed Light"/>
              </a:rPr>
              <a:t>National Weather Center</a:t>
            </a:r>
          </a:p>
          <a:p>
            <a:pPr>
              <a:lnSpc>
                <a:spcPct val="110000"/>
              </a:lnSpc>
            </a:pPr>
            <a:r>
              <a:rPr lang="en-US" sz="1600" dirty="0" smtClean="0">
                <a:latin typeface="Abadi MT Condensed Light"/>
                <a:cs typeface="Abadi MT Condensed Light"/>
              </a:rPr>
              <a:t>Norman, Oklahoma</a:t>
            </a:r>
            <a:endParaRPr lang="en-US" sz="1600" dirty="0">
              <a:latin typeface="Abadi MT Condensed Light"/>
              <a:cs typeface="Abadi MT Condensed Light"/>
            </a:endParaRPr>
          </a:p>
        </p:txBody>
      </p:sp>
    </p:spTree>
    <p:extLst>
      <p:ext uri="{BB962C8B-B14F-4D97-AF65-F5344CB8AC3E}">
        <p14:creationId xmlns:p14="http://schemas.microsoft.com/office/powerpoint/2010/main" val="343885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833954"/>
            <a:ext cx="7583488" cy="44858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/>
              <a:t>Dual-polarization basics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2</a:t>
            </a:fld>
            <a:endParaRPr lang="en-US" dirty="0"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7128" y="4280414"/>
            <a:ext cx="37338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Polarimetric</a:t>
            </a:r>
            <a:r>
              <a:rPr lang="en-US" sz="1600" b="1" dirty="0" smtClean="0"/>
              <a:t> radar variables are sensitive to hydrometeor (1) size, (2) shape, (3) orientation, (4) density, and (5) water content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75211" y="1423841"/>
            <a:ext cx="3781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Differential reflectivity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dr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v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47974" y="1834138"/>
            <a:ext cx="1312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hape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63432" y="3378828"/>
            <a:ext cx="173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rientation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34494" y="4955415"/>
            <a:ext cx="3681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e composition 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263906" y="2769552"/>
            <a:ext cx="654629" cy="335479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052332" y="2959550"/>
            <a:ext cx="62719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591220" y="2395126"/>
            <a:ext cx="0" cy="2759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19225" y="2323508"/>
            <a:ext cx="475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v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56241" y="2524557"/>
            <a:ext cx="419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h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87430"/>
              </p:ext>
            </p:extLst>
          </p:nvPr>
        </p:nvGraphicFramePr>
        <p:xfrm>
          <a:off x="7380845" y="2611853"/>
          <a:ext cx="635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0845" y="2611853"/>
                        <a:ext cx="63500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 rot="19096564">
            <a:off x="5675219" y="3927227"/>
            <a:ext cx="688769" cy="268327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2630768">
            <a:off x="6266687" y="4138917"/>
            <a:ext cx="688769" cy="268327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21368932">
            <a:off x="5830784" y="4472862"/>
            <a:ext cx="688769" cy="268327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3663417">
            <a:off x="5203590" y="4168860"/>
            <a:ext cx="688769" cy="268327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51928"/>
              </p:ext>
            </p:extLst>
          </p:nvPr>
        </p:nvGraphicFramePr>
        <p:xfrm>
          <a:off x="7382434" y="4061390"/>
          <a:ext cx="633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434" y="4061390"/>
                        <a:ext cx="6334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6166814" y="5669462"/>
            <a:ext cx="654629" cy="335479"/>
          </a:xfrm>
          <a:prstGeom prst="ellipse">
            <a:avLst/>
          </a:prstGeom>
          <a:pattFill prst="pct5">
            <a:fgClr>
              <a:schemeClr val="accent1">
                <a:shade val="80000"/>
                <a:lumMod val="90000"/>
              </a:schemeClr>
            </a:fgClr>
            <a:bgClr>
              <a:schemeClr val="bg1"/>
            </a:bgClr>
          </a:patt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5345962" y="5669461"/>
            <a:ext cx="654629" cy="335479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212132" y="5305598"/>
            <a:ext cx="563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c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05641" y="5305598"/>
            <a:ext cx="746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ate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56022"/>
              </p:ext>
            </p:extLst>
          </p:nvPr>
        </p:nvGraphicFramePr>
        <p:xfrm>
          <a:off x="7239930" y="5502417"/>
          <a:ext cx="1358647" cy="3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930" y="5502417"/>
                        <a:ext cx="1358647" cy="36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28" y="1685179"/>
            <a:ext cx="3535388" cy="2048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5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3</a:t>
            </a:fld>
            <a:endParaRPr lang="en-US" dirty="0">
              <a:latin typeface="Arial"/>
              <a:cs typeface="Arial"/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2161208" y="1414174"/>
            <a:ext cx="4675239" cy="3083073"/>
            <a:chOff x="4263351" y="285855"/>
            <a:chExt cx="4868497" cy="380626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285855"/>
              <a:ext cx="4608576" cy="3456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4263351" y="3750145"/>
              <a:ext cx="4868497" cy="341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160 research-quality dual-polarization operational radars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66800" y="4497247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Role of NSSL in the NEXRAD </a:t>
            </a:r>
            <a:r>
              <a:rPr lang="en-US" sz="2000" b="1" dirty="0" err="1" smtClean="0">
                <a:solidFill>
                  <a:srgbClr val="FF0000"/>
                </a:solidFill>
              </a:rPr>
              <a:t>polarimetric</a:t>
            </a:r>
            <a:r>
              <a:rPr lang="en-US" sz="2000" b="1" dirty="0" smtClean="0">
                <a:solidFill>
                  <a:srgbClr val="FF0000"/>
                </a:solidFill>
              </a:rPr>
              <a:t> upgrad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4869419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Basic system design and participation in validation of radar variables and product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66800" y="5402241"/>
            <a:ext cx="693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Providing initial set of operational algorithms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066800" y="5744897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Developing necessary modifications of </a:t>
            </a:r>
            <a:r>
              <a:rPr lang="en-US" b="1" dirty="0" err="1" smtClean="0"/>
              <a:t>polarimetric</a:t>
            </a:r>
            <a:r>
              <a:rPr lang="en-US" b="1" dirty="0" smtClean="0"/>
              <a:t> radar algorithms and creating the new ones 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79463" y="775470"/>
            <a:ext cx="7580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olarimetri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upgrade of NEXRAD radars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11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4</a:t>
            </a:fld>
            <a:endParaRPr lang="en-US" dirty="0">
              <a:latin typeface="Arial"/>
              <a:cs typeface="Arial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470064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Classification of different types of radar echo</a:t>
            </a:r>
            <a:r>
              <a:rPr lang="en-US" sz="2400" b="1" dirty="0" smtClean="0">
                <a:solidFill>
                  <a:schemeClr val="tx1"/>
                </a:solidFill>
              </a:rPr>
              <a:t/>
            </a:r>
            <a:br>
              <a:rPr lang="en-US" sz="2400" b="1" dirty="0" smtClean="0">
                <a:solidFill>
                  <a:schemeClr val="tx1"/>
                </a:solidFill>
              </a:rPr>
            </a:br>
            <a:r>
              <a:rPr lang="en-US" sz="2000" b="1" dirty="0" smtClean="0">
                <a:solidFill>
                  <a:schemeClr val="tx1"/>
                </a:solidFill>
              </a:rPr>
              <a:t>Hydrometeor Classification Algorithm (HCA</a:t>
            </a:r>
            <a:r>
              <a:rPr lang="en-US" sz="2000" b="1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9" name="Text Box 3"/>
          <p:cNvSpPr txBox="1">
            <a:spLocks noGrp="1" noChangeArrowheads="1"/>
          </p:cNvSpPr>
          <p:nvPr>
            <p:ph idx="1"/>
          </p:nvPr>
        </p:nvSpPr>
        <p:spPr bwMode="auto">
          <a:xfrm>
            <a:off x="659080" y="1700381"/>
            <a:ext cx="3521034" cy="440120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sz="1800" b="1" dirty="0" smtClean="0">
                <a:solidFill>
                  <a:srgbClr val="CC0000"/>
                </a:solidFill>
              </a:rPr>
              <a:t>Existing classes</a:t>
            </a:r>
            <a:endParaRPr lang="en-US" sz="18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GC/AP – ground clutter / AP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BS – biological </a:t>
            </a:r>
            <a:r>
              <a:rPr lang="en-US" sz="1600" b="1" dirty="0" err="1">
                <a:solidFill>
                  <a:srgbClr val="CC0000"/>
                </a:solidFill>
              </a:rPr>
              <a:t>scatterers</a:t>
            </a:r>
            <a:endParaRPr lang="en-US" sz="16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DS – dry aggregated snow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WS – wet snow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CR - crystal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GR – </a:t>
            </a:r>
            <a:r>
              <a:rPr lang="en-US" sz="1600" b="1" dirty="0" err="1">
                <a:solidFill>
                  <a:srgbClr val="CC0000"/>
                </a:solidFill>
              </a:rPr>
              <a:t>graupel</a:t>
            </a:r>
            <a:endParaRPr lang="en-US" sz="16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BD – “big drops”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RA – light and moderate rain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HR – heavy rain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600" b="1" dirty="0">
                <a:solidFill>
                  <a:srgbClr val="CC0000"/>
                </a:solidFill>
              </a:rPr>
              <a:t> HA – hail (possibly mixed with rain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800" y="1710276"/>
            <a:ext cx="4363192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ew classes  to be added</a:t>
            </a: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FRZ – freezing rai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P – ice pellet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H  - small hail  (D &lt; 2.5 cm)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H – large hail	(2.5 &lt; D &lt; 5.0 cm)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GH – giant hail	(D &gt; 5.0 cm)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DS – tornado debris signature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65765" y="4464876"/>
            <a:ext cx="2695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vel approaches 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84745" y="4889649"/>
            <a:ext cx="44742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mbining radar and NWP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84745" y="5302550"/>
            <a:ext cx="44742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Using new crowd-sourcing techniques (SHAVE and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P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for HCA valid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846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05219" y="2999672"/>
            <a:ext cx="6621264" cy="2992889"/>
            <a:chOff x="1643235" y="2776453"/>
            <a:chExt cx="6621264" cy="2992889"/>
          </a:xfrm>
        </p:grpSpPr>
        <p:grpSp>
          <p:nvGrpSpPr>
            <p:cNvPr id="13" name="Group 12"/>
            <p:cNvGrpSpPr/>
            <p:nvPr/>
          </p:nvGrpSpPr>
          <p:grpSpPr>
            <a:xfrm>
              <a:off x="1643235" y="2776453"/>
              <a:ext cx="6621264" cy="2992889"/>
              <a:chOff x="4131478" y="2939792"/>
              <a:chExt cx="6621264" cy="299288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31478" y="2939792"/>
                <a:ext cx="5132408" cy="2992889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9493957" y="4143848"/>
                <a:ext cx="125878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Gauge rain totals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flipH="1">
              <a:off x="6696956" y="4338211"/>
              <a:ext cx="617516" cy="2270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636" y="394568"/>
            <a:ext cx="8277102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100" dirty="0" smtClean="0"/>
              <a:t>Novel </a:t>
            </a:r>
            <a:r>
              <a:rPr lang="en-US" sz="3100" dirty="0" err="1" smtClean="0"/>
              <a:t>polarimetric</a:t>
            </a:r>
            <a:r>
              <a:rPr lang="en-US" sz="3100" dirty="0" smtClean="0"/>
              <a:t> techniques for rainfall estima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>
                <a:solidFill>
                  <a:srgbClr val="FF0000"/>
                </a:solidFill>
              </a:rPr>
              <a:t>Advantages of using specific attenuation A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5</a:t>
            </a:fld>
            <a:endParaRPr lang="en-US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5018" y="1607311"/>
            <a:ext cx="7303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ower sensitivity to the variability of drop size distribution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018" y="1976643"/>
            <a:ext cx="710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mmunity to radar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iscalibrati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partial beam blockage, attenuation and impact of we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adom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5018" y="2510201"/>
            <a:ext cx="7398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deal for networking and compositing of rainfall maps from different radar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33153" y="5992561"/>
            <a:ext cx="7493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bias due to beam blockage is eliminated in the R(A) rain total map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 rot="20084837">
            <a:off x="1718383" y="4774895"/>
            <a:ext cx="1579419" cy="370392"/>
          </a:xfrm>
          <a:prstGeom prst="ellipse">
            <a:avLst/>
          </a:prstGeom>
          <a:noFill/>
          <a:ln w="508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9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5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185" y="227446"/>
            <a:ext cx="7583488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Networking </a:t>
            </a:r>
            <a:r>
              <a:rPr lang="en-US" sz="3200" dirty="0" err="1" smtClean="0"/>
              <a:t>polarimetric</a:t>
            </a:r>
            <a:r>
              <a:rPr lang="en-US" sz="3200" dirty="0" smtClean="0"/>
              <a:t> radars</a:t>
            </a:r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6</a:t>
            </a:fld>
            <a:endParaRPr lang="en-US" dirty="0">
              <a:latin typeface="Arial"/>
              <a:cs typeface="Arial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187" b="50000"/>
          <a:stretch/>
        </p:blipFill>
        <p:spPr>
          <a:xfrm>
            <a:off x="130629" y="1395203"/>
            <a:ext cx="2652764" cy="19408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2" r="33429"/>
          <a:stretch/>
        </p:blipFill>
        <p:spPr>
          <a:xfrm>
            <a:off x="4193360" y="3032650"/>
            <a:ext cx="2443576" cy="32818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94"/>
          <a:stretch/>
        </p:blipFill>
        <p:spPr>
          <a:xfrm>
            <a:off x="6675529" y="3032648"/>
            <a:ext cx="2383419" cy="328181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655645" y="3032650"/>
            <a:ext cx="3537715" cy="3281815"/>
            <a:chOff x="492359" y="2842706"/>
            <a:chExt cx="3537715" cy="328181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569"/>
            <a:stretch/>
          </p:blipFill>
          <p:spPr>
            <a:xfrm>
              <a:off x="1586373" y="2842706"/>
              <a:ext cx="2443701" cy="328181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92359" y="3571732"/>
              <a:ext cx="10940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6 </a:t>
              </a:r>
              <a:r>
                <a:rPr lang="en-US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hr</a:t>
              </a:r>
              <a:r>
                <a:rPr lang="en-US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rain total</a:t>
              </a:r>
              <a:endPara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034832" y="1488579"/>
            <a:ext cx="53082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Mosaic rainfall map exhibits discontinuity</a:t>
            </a:r>
            <a:r>
              <a:rPr lang="en-US" dirty="0" smtClean="0"/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f the R(Z) relation is used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009191" y="2203150"/>
            <a:ext cx="5568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The use of R(A) produces seamless mosaic rainfall map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0629" y="5157878"/>
            <a:ext cx="2517570" cy="617517"/>
            <a:chOff x="-1" y="4928260"/>
            <a:chExt cx="2517570" cy="617517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486888" y="5011387"/>
              <a:ext cx="2030681" cy="534390"/>
            </a:xfrm>
            <a:prstGeom prst="straightConnector1">
              <a:avLst/>
            </a:prstGeom>
            <a:ln w="50800"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-1" y="4928260"/>
              <a:ext cx="15863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Discontinuity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4521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2800" dirty="0" smtClean="0"/>
              <a:t>Identification of the </a:t>
            </a:r>
            <a:r>
              <a:rPr lang="en-US" sz="2800" dirty="0" err="1" smtClean="0"/>
              <a:t>polarimetric</a:t>
            </a:r>
            <a:r>
              <a:rPr lang="en-US" sz="2800" dirty="0" smtClean="0"/>
              <a:t> “fingerprints” of various microphysical processes using cloud models and radar observations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7</a:t>
            </a:fld>
            <a:endParaRPr lang="en-US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5390" y="2445164"/>
            <a:ext cx="3442215" cy="28931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icrophysical processes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ze sort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vapor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alescenc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reakup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reezing / refreez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epositional growth of ic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ggreg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iming</a:t>
            </a:r>
            <a:endParaRPr lang="en-US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93869" y="2445164"/>
            <a:ext cx="45761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 catalog of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polarimetri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fingerprints of individual microphysical processes has been created 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3869" y="3372205"/>
            <a:ext cx="4421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The fingerprints help forecasters to interpret radar data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93868" y="4035732"/>
            <a:ext cx="44217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Cloud modelers can use fingerprints to improve microphysical parameterization and assimilation of radar data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93869" y="5236061"/>
            <a:ext cx="40969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err="1" smtClean="0">
                <a:latin typeface="Arial" pitchFamily="34" charset="0"/>
                <a:cs typeface="Arial" pitchFamily="34" charset="0"/>
              </a:rPr>
              <a:t>Polarimetri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radar observation operator for cloud models has been develope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92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SSL Lab Review Feb 25–27, 2015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>
                <a:latin typeface="Arial"/>
                <a:cs typeface="Arial"/>
              </a:rPr>
              <a:pPr/>
              <a:t>8</a:t>
            </a:fld>
            <a:endParaRPr lang="en-US" dirty="0">
              <a:latin typeface="Arial"/>
              <a:cs typeface="Arial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779463" y="219119"/>
            <a:ext cx="7583488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Example of </a:t>
            </a:r>
            <a:r>
              <a:rPr lang="en-US" sz="3200" dirty="0" err="1" smtClean="0"/>
              <a:t>polarimetric</a:t>
            </a:r>
            <a:r>
              <a:rPr lang="en-US" sz="3200" dirty="0" smtClean="0"/>
              <a:t> fingerprints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8327" y="1580556"/>
            <a:ext cx="8801720" cy="2743414"/>
            <a:chOff x="168327" y="1547441"/>
            <a:chExt cx="8801720" cy="2743414"/>
          </a:xfrm>
        </p:grpSpPr>
        <p:grpSp>
          <p:nvGrpSpPr>
            <p:cNvPr id="11" name="Group 10"/>
            <p:cNvGrpSpPr/>
            <p:nvPr/>
          </p:nvGrpSpPr>
          <p:grpSpPr>
            <a:xfrm>
              <a:off x="168327" y="1547441"/>
              <a:ext cx="8801720" cy="2743414"/>
              <a:chOff x="70147" y="1504623"/>
              <a:chExt cx="8801720" cy="2743414"/>
            </a:xfrm>
          </p:grpSpPr>
          <p:pic>
            <p:nvPicPr>
              <p:cNvPr id="15" name="Picture 2" descr="200506042151_243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33" t="22093" b="45835"/>
              <a:stretch/>
            </p:blipFill>
            <p:spPr bwMode="auto">
              <a:xfrm>
                <a:off x="70147" y="1504623"/>
                <a:ext cx="5867511" cy="274341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2" descr="200506042151_243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459" t="54165" b="13763"/>
              <a:stretch/>
            </p:blipFill>
            <p:spPr bwMode="auto">
              <a:xfrm>
                <a:off x="5937658" y="1504623"/>
                <a:ext cx="2934209" cy="274341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2" name="TextBox 11"/>
            <p:cNvSpPr txBox="1"/>
            <p:nvPr/>
          </p:nvSpPr>
          <p:spPr>
            <a:xfrm>
              <a:off x="2018805" y="2721759"/>
              <a:ext cx="4750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Z</a:t>
              </a:r>
              <a:endParaRPr lang="en-US" sz="2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831277" y="2688315"/>
              <a:ext cx="619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Z</a:t>
              </a:r>
              <a:r>
                <a:rPr lang="en-US" sz="2400" b="1" baseline="-25000" dirty="0" smtClean="0"/>
                <a:t>DR</a:t>
              </a:r>
              <a:endParaRPr lang="en-US" sz="24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826581" y="2688314"/>
              <a:ext cx="619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 smtClean="0">
                  <a:latin typeface="Calibri"/>
                </a:rPr>
                <a:t>ρ</a:t>
              </a:r>
              <a:r>
                <a:rPr lang="en-US" sz="2400" b="1" baseline="-25000" dirty="0" err="1" smtClean="0"/>
                <a:t>hv</a:t>
              </a:r>
              <a:endParaRPr lang="en-US" sz="2400" b="1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294410" y="3538847"/>
            <a:ext cx="2196935" cy="1263410"/>
            <a:chOff x="1294410" y="3538847"/>
            <a:chExt cx="2196935" cy="126341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2493818" y="3538847"/>
              <a:ext cx="997527" cy="9368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294410" y="4432925"/>
              <a:ext cx="11994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melting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728853" y="3347587"/>
            <a:ext cx="985652" cy="1496233"/>
            <a:chOff x="3728853" y="3347587"/>
            <a:chExt cx="985652" cy="1496233"/>
          </a:xfrm>
        </p:grpSpPr>
        <p:cxnSp>
          <p:nvCxnSpPr>
            <p:cNvPr id="19" name="Straight Arrow Connector 18"/>
            <p:cNvCxnSpPr/>
            <p:nvPr/>
          </p:nvCxnSpPr>
          <p:spPr>
            <a:xfrm flipH="1" flipV="1">
              <a:off x="3918858" y="3347587"/>
              <a:ext cx="190004" cy="11281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728853" y="4474488"/>
              <a:ext cx="9856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riming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607626" y="3580410"/>
            <a:ext cx="2734498" cy="1263410"/>
            <a:chOff x="4607626" y="3580410"/>
            <a:chExt cx="2734498" cy="1263410"/>
          </a:xfrm>
        </p:grpSpPr>
        <p:cxnSp>
          <p:nvCxnSpPr>
            <p:cNvPr id="21" name="Straight Arrow Connector 20"/>
            <p:cNvCxnSpPr/>
            <p:nvPr/>
          </p:nvCxnSpPr>
          <p:spPr>
            <a:xfrm flipH="1" flipV="1">
              <a:off x="4607626" y="3580410"/>
              <a:ext cx="1235034" cy="8537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940835" y="4474488"/>
              <a:ext cx="14012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s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ize sorting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79463" y="4854382"/>
            <a:ext cx="1900078" cy="1244257"/>
            <a:chOff x="779463" y="4854382"/>
            <a:chExt cx="1900078" cy="1244257"/>
          </a:xfrm>
        </p:grpSpPr>
        <p:sp>
          <p:nvSpPr>
            <p:cNvPr id="23" name="TextBox 22"/>
            <p:cNvSpPr txBox="1"/>
            <p:nvPr/>
          </p:nvSpPr>
          <p:spPr>
            <a:xfrm>
              <a:off x="779463" y="4854382"/>
              <a:ext cx="1900078" cy="461665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>
                  <a:solidFill>
                    <a:schemeClr val="bg1"/>
                  </a:solidFill>
                </a:rPr>
                <a:t>Z</a:t>
              </a:r>
              <a:r>
                <a:rPr lang="en-US" sz="2400" b="1" baseline="-25000" dirty="0" smtClean="0">
                  <a:solidFill>
                    <a:schemeClr val="bg1"/>
                  </a:solidFill>
                </a:rPr>
                <a:t>H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  Z</a:t>
              </a:r>
              <a:r>
                <a:rPr lang="en-US" sz="2400" b="1" baseline="-25000" dirty="0" smtClean="0">
                  <a:solidFill>
                    <a:schemeClr val="bg1"/>
                  </a:solidFill>
                </a:rPr>
                <a:t>DR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  </a:t>
              </a:r>
              <a:r>
                <a:rPr lang="el-GR" sz="2400" b="1" dirty="0" smtClean="0">
                  <a:solidFill>
                    <a:schemeClr val="bg1"/>
                  </a:solidFill>
                </a:rPr>
                <a:t>ρ</a:t>
              </a:r>
              <a:r>
                <a:rPr lang="en-US" sz="2400" b="1" baseline="-25000" dirty="0" err="1" smtClean="0">
                  <a:solidFill>
                    <a:schemeClr val="bg1"/>
                  </a:solidFill>
                </a:rPr>
                <a:t>hv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4" name="Right Arrow 23"/>
            <p:cNvSpPr>
              <a:spLocks noChangeAspect="1"/>
            </p:cNvSpPr>
            <p:nvPr/>
          </p:nvSpPr>
          <p:spPr>
            <a:xfrm rot="16200000">
              <a:off x="635138" y="5584160"/>
              <a:ext cx="633074" cy="344424"/>
            </a:xfrm>
            <a:prstGeom prst="rightArrow">
              <a:avLst/>
            </a:prstGeom>
            <a:gradFill>
              <a:gsLst>
                <a:gs pos="0">
                  <a:srgbClr val="E6B998"/>
                </a:gs>
                <a:gs pos="50000">
                  <a:schemeClr val="accent6"/>
                </a:gs>
                <a:gs pos="100000">
                  <a:schemeClr val="accent6">
                    <a:lumMod val="50000"/>
                  </a:schemeClr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>
              <a:spLocks noChangeAspect="1"/>
            </p:cNvSpPr>
            <p:nvPr/>
          </p:nvSpPr>
          <p:spPr>
            <a:xfrm rot="16200000">
              <a:off x="1372296" y="5584160"/>
              <a:ext cx="633074" cy="344424"/>
            </a:xfrm>
            <a:prstGeom prst="rightArrow">
              <a:avLst/>
            </a:prstGeom>
            <a:gradFill>
              <a:gsLst>
                <a:gs pos="0">
                  <a:srgbClr val="E6B998"/>
                </a:gs>
                <a:gs pos="50000">
                  <a:schemeClr val="accent6"/>
                </a:gs>
                <a:gs pos="100000">
                  <a:schemeClr val="accent6">
                    <a:lumMod val="50000"/>
                  </a:schemeClr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>
              <a:spLocks noChangeAspect="1"/>
            </p:cNvSpPr>
            <p:nvPr/>
          </p:nvSpPr>
          <p:spPr>
            <a:xfrm rot="5400000">
              <a:off x="2106246" y="5633819"/>
              <a:ext cx="585216" cy="344424"/>
            </a:xfrm>
            <a:prstGeom prst="right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rgbClr val="0070C0"/>
                </a:gs>
                <a:gs pos="100000">
                  <a:srgbClr val="1D12FA"/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370303" y="4859370"/>
            <a:ext cx="1900078" cy="1258650"/>
            <a:chOff x="3370303" y="4859370"/>
            <a:chExt cx="1900078" cy="1258650"/>
          </a:xfrm>
        </p:grpSpPr>
        <p:sp>
          <p:nvSpPr>
            <p:cNvPr id="27" name="TextBox 26"/>
            <p:cNvSpPr txBox="1"/>
            <p:nvPr/>
          </p:nvSpPr>
          <p:spPr>
            <a:xfrm>
              <a:off x="3370303" y="4859370"/>
              <a:ext cx="1900078" cy="461665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>
                  <a:solidFill>
                    <a:schemeClr val="bg1"/>
                  </a:solidFill>
                </a:rPr>
                <a:t>Z</a:t>
              </a:r>
              <a:r>
                <a:rPr lang="en-US" sz="2400" b="1" baseline="-25000" dirty="0" smtClean="0">
                  <a:solidFill>
                    <a:schemeClr val="bg1"/>
                  </a:solidFill>
                </a:rPr>
                <a:t>H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  Z</a:t>
              </a:r>
              <a:r>
                <a:rPr lang="en-US" sz="2400" b="1" baseline="-25000" dirty="0" smtClean="0">
                  <a:solidFill>
                    <a:schemeClr val="bg1"/>
                  </a:solidFill>
                </a:rPr>
                <a:t>DR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  </a:t>
              </a:r>
              <a:r>
                <a:rPr lang="el-GR" sz="2400" b="1" dirty="0" smtClean="0">
                  <a:solidFill>
                    <a:schemeClr val="bg1"/>
                  </a:solidFill>
                </a:rPr>
                <a:t>ρ</a:t>
              </a:r>
              <a:r>
                <a:rPr lang="en-US" sz="2400" b="1" baseline="-25000" dirty="0" err="1" smtClean="0">
                  <a:solidFill>
                    <a:schemeClr val="bg1"/>
                  </a:solidFill>
                </a:rPr>
                <a:t>hv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8" name="Right Arrow 27"/>
            <p:cNvSpPr>
              <a:spLocks noChangeAspect="1"/>
            </p:cNvSpPr>
            <p:nvPr/>
          </p:nvSpPr>
          <p:spPr>
            <a:xfrm rot="16200000">
              <a:off x="3347020" y="5598604"/>
              <a:ext cx="633074" cy="344424"/>
            </a:xfrm>
            <a:prstGeom prst="rightArrow">
              <a:avLst/>
            </a:prstGeom>
            <a:gradFill>
              <a:gsLst>
                <a:gs pos="0">
                  <a:srgbClr val="E6B998"/>
                </a:gs>
                <a:gs pos="50000">
                  <a:schemeClr val="accent6"/>
                </a:gs>
                <a:gs pos="100000">
                  <a:schemeClr val="accent6">
                    <a:lumMod val="50000"/>
                  </a:schemeClr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>
              <a:spLocks noChangeAspect="1"/>
            </p:cNvSpPr>
            <p:nvPr/>
          </p:nvSpPr>
          <p:spPr>
            <a:xfrm rot="5400000">
              <a:off x="4027734" y="5653200"/>
              <a:ext cx="585216" cy="344424"/>
            </a:xfrm>
            <a:prstGeom prst="right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rgbClr val="0070C0"/>
                </a:gs>
                <a:gs pos="100000">
                  <a:srgbClr val="1D12FA"/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>
              <a:spLocks noChangeAspect="1"/>
            </p:cNvSpPr>
            <p:nvPr/>
          </p:nvSpPr>
          <p:spPr>
            <a:xfrm rot="16200000">
              <a:off x="4658933" y="5598606"/>
              <a:ext cx="633074" cy="344424"/>
            </a:xfrm>
            <a:prstGeom prst="rightArrow">
              <a:avLst/>
            </a:prstGeom>
            <a:gradFill>
              <a:gsLst>
                <a:gs pos="0">
                  <a:srgbClr val="E6B998"/>
                </a:gs>
                <a:gs pos="50000">
                  <a:schemeClr val="accent6"/>
                </a:gs>
                <a:gs pos="100000">
                  <a:schemeClr val="accent6">
                    <a:lumMod val="50000"/>
                  </a:schemeClr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926503" y="4854382"/>
            <a:ext cx="1900078" cy="1244257"/>
            <a:chOff x="5926503" y="4854382"/>
            <a:chExt cx="1900078" cy="1244257"/>
          </a:xfrm>
        </p:grpSpPr>
        <p:sp>
          <p:nvSpPr>
            <p:cNvPr id="32" name="TextBox 31"/>
            <p:cNvSpPr txBox="1"/>
            <p:nvPr/>
          </p:nvSpPr>
          <p:spPr>
            <a:xfrm>
              <a:off x="5926503" y="4854382"/>
              <a:ext cx="1900078" cy="461665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>
                  <a:solidFill>
                    <a:schemeClr val="bg1"/>
                  </a:solidFill>
                </a:rPr>
                <a:t>Z</a:t>
              </a:r>
              <a:r>
                <a:rPr lang="en-US" sz="2400" b="1" baseline="-25000" dirty="0" smtClean="0">
                  <a:solidFill>
                    <a:schemeClr val="bg1"/>
                  </a:solidFill>
                </a:rPr>
                <a:t>H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  Z</a:t>
              </a:r>
              <a:r>
                <a:rPr lang="en-US" sz="2400" b="1" baseline="-25000" dirty="0" smtClean="0">
                  <a:solidFill>
                    <a:schemeClr val="bg1"/>
                  </a:solidFill>
                </a:rPr>
                <a:t>DR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  </a:t>
              </a:r>
              <a:r>
                <a:rPr lang="el-GR" sz="2400" b="1" dirty="0" smtClean="0">
                  <a:solidFill>
                    <a:schemeClr val="bg1"/>
                  </a:solidFill>
                </a:rPr>
                <a:t>ρ</a:t>
              </a:r>
              <a:r>
                <a:rPr lang="en-US" sz="2400" b="1" baseline="-25000" dirty="0" err="1" smtClean="0">
                  <a:solidFill>
                    <a:schemeClr val="bg1"/>
                  </a:solidFill>
                </a:rPr>
                <a:t>hv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33" name="Right Arrow 32"/>
            <p:cNvSpPr>
              <a:spLocks noChangeAspect="1"/>
            </p:cNvSpPr>
            <p:nvPr/>
          </p:nvSpPr>
          <p:spPr>
            <a:xfrm rot="5400000">
              <a:off x="5915442" y="5622535"/>
              <a:ext cx="585216" cy="344424"/>
            </a:xfrm>
            <a:prstGeom prst="right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rgbClr val="0070C0"/>
                </a:gs>
                <a:gs pos="100000">
                  <a:srgbClr val="1D12FA"/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>
              <a:spLocks noChangeAspect="1"/>
            </p:cNvSpPr>
            <p:nvPr/>
          </p:nvSpPr>
          <p:spPr>
            <a:xfrm rot="16200000">
              <a:off x="6532779" y="5598605"/>
              <a:ext cx="633074" cy="344424"/>
            </a:xfrm>
            <a:prstGeom prst="rightArrow">
              <a:avLst/>
            </a:prstGeom>
            <a:gradFill>
              <a:gsLst>
                <a:gs pos="0">
                  <a:srgbClr val="E6B998"/>
                </a:gs>
                <a:gs pos="50000">
                  <a:schemeClr val="accent6"/>
                </a:gs>
                <a:gs pos="100000">
                  <a:schemeClr val="accent6">
                    <a:lumMod val="50000"/>
                  </a:schemeClr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Arrow 34"/>
            <p:cNvSpPr>
              <a:spLocks noChangeAspect="1"/>
            </p:cNvSpPr>
            <p:nvPr/>
          </p:nvSpPr>
          <p:spPr>
            <a:xfrm rot="5400000">
              <a:off x="7210334" y="5633819"/>
              <a:ext cx="585216" cy="344424"/>
            </a:xfrm>
            <a:prstGeom prst="right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rgbClr val="0070C0"/>
                </a:gs>
                <a:gs pos="100000">
                  <a:srgbClr val="1D12FA"/>
                </a:gs>
              </a:gsLst>
              <a:lin ang="0" scaled="0"/>
            </a:gradFill>
            <a:ln>
              <a:noFill/>
            </a:ln>
            <a:scene3d>
              <a:camera prst="orthographicFront"/>
              <a:lightRig rig="threePt" dir="t"/>
            </a:scene3d>
            <a:sp3d>
              <a:bevelT w="1206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1169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Successes</a:t>
            </a:r>
          </a:p>
          <a:p>
            <a:pPr lvl="1"/>
            <a:r>
              <a:rPr lang="en-US" dirty="0" err="1" smtClean="0"/>
              <a:t>Polarimetric</a:t>
            </a:r>
            <a:r>
              <a:rPr lang="en-US" dirty="0" smtClean="0"/>
              <a:t> weather radar technology was brought to operations</a:t>
            </a:r>
          </a:p>
          <a:p>
            <a:pPr lvl="1"/>
            <a:r>
              <a:rPr lang="en-US" dirty="0" smtClean="0"/>
              <a:t>The algorithms for hydrometeor classification and rainfall estimation have been further refined using novel concepts</a:t>
            </a:r>
          </a:p>
          <a:p>
            <a:pPr lvl="1"/>
            <a:r>
              <a:rPr lang="en-US" dirty="0" smtClean="0"/>
              <a:t>The concept of “</a:t>
            </a:r>
            <a:r>
              <a:rPr lang="en-US" dirty="0" err="1" smtClean="0"/>
              <a:t>polarimetric</a:t>
            </a:r>
            <a:r>
              <a:rPr lang="en-US" dirty="0" smtClean="0"/>
              <a:t> fingerprints” has been introduced</a:t>
            </a:r>
          </a:p>
          <a:p>
            <a:pPr marL="0" indent="0">
              <a:buNone/>
            </a:pPr>
            <a:r>
              <a:rPr lang="en-US" dirty="0" smtClean="0"/>
              <a:t>Remaining challenges</a:t>
            </a:r>
          </a:p>
          <a:p>
            <a:pPr lvl="1"/>
            <a:r>
              <a:rPr lang="en-US" dirty="0" smtClean="0"/>
              <a:t>Utilization of dual-polarization radars for improvement of the performance of the NWP models is a next frontier of research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NSSL Lab Review Feb 25–27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E81A39-2840-ED4D-A514-D08330109612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54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2015-review-template">
  <a:themeElements>
    <a:clrScheme name="NSSL Review 2015">
      <a:dk1>
        <a:srgbClr val="000000"/>
      </a:dk1>
      <a:lt1>
        <a:srgbClr val="FFFFFF"/>
      </a:lt1>
      <a:dk2>
        <a:srgbClr val="001526"/>
      </a:dk2>
      <a:lt2>
        <a:srgbClr val="0A4595"/>
      </a:lt2>
      <a:accent1>
        <a:srgbClr val="0099D8"/>
      </a:accent1>
      <a:accent2>
        <a:srgbClr val="FF8100"/>
      </a:accent2>
      <a:accent3>
        <a:srgbClr val="A3001B"/>
      </a:accent3>
      <a:accent4>
        <a:srgbClr val="004C0D"/>
      </a:accent4>
      <a:accent5>
        <a:srgbClr val="CCCCCC"/>
      </a:accent5>
      <a:accent6>
        <a:srgbClr val="E50026"/>
      </a:accent6>
      <a:hlink>
        <a:srgbClr val="0099D8"/>
      </a:hlink>
      <a:folHlink>
        <a:srgbClr val="002D40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Pixel">
      <a:fillStyleLst>
        <a:solidFill>
          <a:schemeClr val="phClr"/>
        </a:solidFill>
        <a:solidFill>
          <a:schemeClr val="phClr">
            <a:satMod val="150000"/>
          </a:schemeClr>
        </a:solidFill>
        <a:solidFill>
          <a:schemeClr val="phClr">
            <a:shade val="80000"/>
            <a:lumMod val="9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>
              <a:alpha val="8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63500" dir="2700000" sx="102000" sy="102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glow" dir="tl"/>
          </a:scene3d>
          <a:sp3d>
            <a:bevelT w="0" h="0"/>
          </a:sp3d>
        </a:effectStyle>
        <a:effectStyle>
          <a:effectLst>
            <a:outerShdw blurRad="63500" dist="38100" dir="3600000" sx="103000" sy="103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5400000"/>
            </a:lightRig>
          </a:scene3d>
          <a:sp3d prstMaterial="softmetal">
            <a:bevelT w="635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95000"/>
                <a:satMod val="350000"/>
              </a:schemeClr>
            </a:gs>
            <a:gs pos="100000">
              <a:schemeClr val="phClr">
                <a:shade val="20000"/>
                <a:satMod val="15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1000"/>
                <a:satMod val="400000"/>
              </a:schemeClr>
              <a:schemeClr val="phClr">
                <a:tint val="50000"/>
                <a:satMod val="45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5-review-template.potx</Template>
  <TotalTime>9092</TotalTime>
  <Words>570</Words>
  <Application>Microsoft Macintosh PowerPoint</Application>
  <PresentationFormat>On-screen Show (4:3)</PresentationFormat>
  <Paragraphs>103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2015-review-template</vt:lpstr>
      <vt:lpstr>Equation</vt:lpstr>
      <vt:lpstr>New Concepts in Utilization of Polarimetric Weather Radars </vt:lpstr>
      <vt:lpstr>Dual-polarization basics</vt:lpstr>
      <vt:lpstr>PowerPoint Presentation</vt:lpstr>
      <vt:lpstr>Classification of different types of radar echo Hydrometeor Classification Algorithm (HCA)</vt:lpstr>
      <vt:lpstr>Novel polarimetric techniques for rainfall estimation Advantages of using specific attenuation A</vt:lpstr>
      <vt:lpstr>Networking polarimetric radars</vt:lpstr>
      <vt:lpstr>Identification of the polarimetric “fingerprints” of various microphysical processes using cloud models and radar observations</vt:lpstr>
      <vt:lpstr>Example of polarimetric fingerprints</vt:lpstr>
      <vt:lpstr>Summary</vt:lpstr>
    </vt:vector>
  </TitlesOfParts>
  <Company>National Severe Storms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cki Farmer</dc:creator>
  <cp:lastModifiedBy>Vicki Farmer</cp:lastModifiedBy>
  <cp:revision>134</cp:revision>
  <dcterms:created xsi:type="dcterms:W3CDTF">2014-10-24T15:10:25Z</dcterms:created>
  <dcterms:modified xsi:type="dcterms:W3CDTF">2015-02-18T20:22:29Z</dcterms:modified>
</cp:coreProperties>
</file>